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4"/>
  </p:notesMasterIdLst>
  <p:sldIdLst>
    <p:sldId id="378" r:id="rId2"/>
    <p:sldId id="393" r:id="rId3"/>
    <p:sldId id="379" r:id="rId4"/>
    <p:sldId id="420" r:id="rId5"/>
    <p:sldId id="394" r:id="rId6"/>
    <p:sldId id="381" r:id="rId7"/>
    <p:sldId id="396" r:id="rId8"/>
    <p:sldId id="421" r:id="rId9"/>
    <p:sldId id="397" r:id="rId10"/>
    <p:sldId id="395" r:id="rId11"/>
    <p:sldId id="372" r:id="rId12"/>
    <p:sldId id="390" r:id="rId13"/>
    <p:sldId id="398" r:id="rId14"/>
    <p:sldId id="399" r:id="rId15"/>
    <p:sldId id="406" r:id="rId16"/>
    <p:sldId id="400" r:id="rId17"/>
    <p:sldId id="401" r:id="rId18"/>
    <p:sldId id="407" r:id="rId19"/>
    <p:sldId id="402" r:id="rId20"/>
    <p:sldId id="403" r:id="rId21"/>
    <p:sldId id="404" r:id="rId22"/>
    <p:sldId id="405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416" r:id="rId31"/>
    <p:sldId id="417" r:id="rId32"/>
    <p:sldId id="419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E23"/>
    <a:srgbClr val="FF0000"/>
    <a:srgbClr val="8A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2" autoAdjust="0"/>
    <p:restoredTop sz="94660"/>
  </p:normalViewPr>
  <p:slideViewPr>
    <p:cSldViewPr>
      <p:cViewPr varScale="1">
        <p:scale>
          <a:sx n="69" d="100"/>
          <a:sy n="69" d="100"/>
        </p:scale>
        <p:origin x="798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294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59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214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159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image" Target="../media/image6.jp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42.w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3.emf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57.png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s://www.wisc-online.com/assetrepository/viewasset?id=1508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6.emf"/><Relationship Id="rId9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hyperlink" Target="https://www.wisc-online.com/assetrepository/viewasset?id=1508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jpeg"/><Relationship Id="rId4" Type="http://schemas.openxmlformats.org/officeDocument/2006/relationships/image" Target="../media/image6.jp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762000"/>
            <a:ext cx="259270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524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282"/>
              </p:ext>
            </p:extLst>
          </p:nvPr>
        </p:nvGraphicFramePr>
        <p:xfrm>
          <a:off x="2582862" y="2078037"/>
          <a:ext cx="139309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2" y="2078037"/>
                        <a:ext cx="139309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7900"/>
              </p:ext>
            </p:extLst>
          </p:nvPr>
        </p:nvGraphicFramePr>
        <p:xfrm>
          <a:off x="3896031" y="2078038"/>
          <a:ext cx="123722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031" y="2078038"/>
                        <a:ext cx="123722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2263"/>
              </p:ext>
            </p:extLst>
          </p:nvPr>
        </p:nvGraphicFramePr>
        <p:xfrm>
          <a:off x="5133257" y="2125890"/>
          <a:ext cx="1313169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257" y="2125890"/>
                        <a:ext cx="1313169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1605" y="3352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2808"/>
              </p:ext>
            </p:extLst>
          </p:nvPr>
        </p:nvGraphicFramePr>
        <p:xfrm>
          <a:off x="6629400" y="3100541"/>
          <a:ext cx="1509490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100541"/>
                        <a:ext cx="1509490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01900" y="750248"/>
            <a:ext cx="60960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6939"/>
              </p:ext>
            </p:extLst>
          </p:nvPr>
        </p:nvGraphicFramePr>
        <p:xfrm>
          <a:off x="1600200" y="1434954"/>
          <a:ext cx="2820277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34954"/>
                        <a:ext cx="2820277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420477" y="1388056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927"/>
              </p:ext>
            </p:extLst>
          </p:nvPr>
        </p:nvGraphicFramePr>
        <p:xfrm>
          <a:off x="1575619" y="1990353"/>
          <a:ext cx="1860675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5619" y="1990353"/>
                        <a:ext cx="1860675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276600" y="1905000"/>
            <a:ext cx="5737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6632"/>
              </p:ext>
            </p:extLst>
          </p:nvPr>
        </p:nvGraphicFramePr>
        <p:xfrm>
          <a:off x="1575620" y="2407312"/>
          <a:ext cx="2691580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2407312"/>
                        <a:ext cx="2691580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066"/>
              </p:ext>
            </p:extLst>
          </p:nvPr>
        </p:nvGraphicFramePr>
        <p:xfrm>
          <a:off x="4267200" y="2362200"/>
          <a:ext cx="2165555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62200"/>
                        <a:ext cx="2165555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078801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9841"/>
              </p:ext>
            </p:extLst>
          </p:nvPr>
        </p:nvGraphicFramePr>
        <p:xfrm>
          <a:off x="5472999" y="2959704"/>
          <a:ext cx="260420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999" y="2959704"/>
                        <a:ext cx="260420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994777" y="3657600"/>
            <a:ext cx="2883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25 Trang 5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26997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175615" y="4208357"/>
            <a:ext cx="571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856506" y="4207894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40671"/>
              </p:ext>
            </p:extLst>
          </p:nvPr>
        </p:nvGraphicFramePr>
        <p:xfrm>
          <a:off x="8309678" y="4330291"/>
          <a:ext cx="446609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9678" y="4330291"/>
                        <a:ext cx="446609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8675384" y="417495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/>
          </a:p>
        </p:txBody>
      </p:sp>
      <p:sp>
        <p:nvSpPr>
          <p:cNvPr id="71" name="Rectangle 70"/>
          <p:cNvSpPr/>
          <p:nvPr/>
        </p:nvSpPr>
        <p:spPr>
          <a:xfrm>
            <a:off x="1676400" y="4708358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"/>
            <a:ext cx="5787136" cy="667612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97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45542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-4354"/>
            <a:ext cx="12039600" cy="7210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26" y="723180"/>
            <a:ext cx="7717285" cy="11818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26" y="1987011"/>
            <a:ext cx="11764711" cy="16705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66" y="3657600"/>
            <a:ext cx="11674549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76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51081" y="685800"/>
            <a:ext cx="471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Đồ thị của hàm số bậc nhất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4844" y="1436267"/>
            <a:ext cx="419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4: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bậc nhất </a:t>
            </a:r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81444"/>
              </p:ext>
            </p:extLst>
          </p:nvPr>
        </p:nvGraphicFramePr>
        <p:xfrm>
          <a:off x="5195844" y="1482879"/>
          <a:ext cx="151674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" imgW="628662" imgH="200005" progId="Equation.DSMT4">
                  <p:embed/>
                </p:oleObj>
              </mc:Choice>
              <mc:Fallback>
                <p:oleObj name="Equation" r:id="rId3" imgW="628662" imgH="2000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5844" y="1482879"/>
                        <a:ext cx="151674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8887039"/>
              </p:ext>
            </p:extLst>
          </p:nvPr>
        </p:nvGraphicFramePr>
        <p:xfrm>
          <a:off x="1238896" y="2438400"/>
          <a:ext cx="7745316" cy="11988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2443">
                  <a:extLst>
                    <a:ext uri="{9D8B030D-6E8A-4147-A177-3AD203B41FA5}">
                      <a16:colId xmlns:a16="http://schemas.microsoft.com/office/drawing/2014/main" val="3812912670"/>
                    </a:ext>
                  </a:extLst>
                </a:gridCol>
                <a:gridCol w="1231830">
                  <a:extLst>
                    <a:ext uri="{9D8B030D-6E8A-4147-A177-3AD203B41FA5}">
                      <a16:colId xmlns:a16="http://schemas.microsoft.com/office/drawing/2014/main" val="2941300848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1346352249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443876173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2009991888"/>
                    </a:ext>
                  </a:extLst>
                </a:gridCol>
                <a:gridCol w="1191374">
                  <a:extLst>
                    <a:ext uri="{9D8B030D-6E8A-4147-A177-3AD203B41FA5}">
                      <a16:colId xmlns:a16="http://schemas.microsoft.com/office/drawing/2014/main" val="2991789115"/>
                    </a:ext>
                  </a:extLst>
                </a:gridCol>
              </a:tblGrid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63782838"/>
                  </a:ext>
                </a:extLst>
              </a:tr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nl-NL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7107077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6590"/>
              </p:ext>
            </p:extLst>
          </p:nvPr>
        </p:nvGraphicFramePr>
        <p:xfrm>
          <a:off x="1238895" y="3074106"/>
          <a:ext cx="1594354" cy="5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895" y="3074106"/>
                        <a:ext cx="1594354" cy="50729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46450" y="3016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75553" y="303058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42030" y="303784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08507" y="3016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74984" y="306614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81831"/>
              </p:ext>
            </p:extLst>
          </p:nvPr>
        </p:nvGraphicFramePr>
        <p:xfrm>
          <a:off x="7253775" y="447549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775" y="447549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037501" y="3782824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5: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583414" y="3692228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58798"/>
              </p:ext>
            </p:extLst>
          </p:nvPr>
        </p:nvGraphicFramePr>
        <p:xfrm>
          <a:off x="1238895" y="441592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8895" y="441592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93706"/>
              </p:ext>
            </p:extLst>
          </p:nvPr>
        </p:nvGraphicFramePr>
        <p:xfrm>
          <a:off x="3022096" y="444638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2096" y="444638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3901578" y="3713490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9420"/>
              </p:ext>
            </p:extLst>
          </p:nvPr>
        </p:nvGraphicFramePr>
        <p:xfrm>
          <a:off x="4712205" y="443629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2205" y="443629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5400625" y="369131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25922"/>
              </p:ext>
            </p:extLst>
          </p:nvPr>
        </p:nvGraphicFramePr>
        <p:xfrm>
          <a:off x="6181603" y="4470423"/>
          <a:ext cx="1050011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5" imgW="495000" imgH="253800" progId="Equation.DSMT4">
                  <p:embed/>
                </p:oleObj>
              </mc:Choice>
              <mc:Fallback>
                <p:oleObj name="Equation" r:id="rId1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1603" y="4470423"/>
                        <a:ext cx="1050011" cy="53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6773158" y="3684277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886318" y="369131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80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200" y="381000"/>
            <a:ext cx="61722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6519" y="76200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6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59090" y="267358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90" y="267358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205740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02401" y="208786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2401" y="208786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692510" y="207777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510" y="207777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71613" y="2662238"/>
          <a:ext cx="1022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613" y="2662238"/>
                        <a:ext cx="10223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14886" y="5457372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4796" y="4419600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5419" y="3381828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94942" y="2071486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9366" y="1008175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84012" y="756615"/>
            <a:ext cx="3453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ẽ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ệ trục toạ độ Oxy 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1275576" y="1393840"/>
            <a:ext cx="6552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ểu diễn các điểm A, B, C, E, F trong HĐ5 </a:t>
            </a:r>
            <a:endParaRPr lang="vi-VN" sz="2800" dirty="0"/>
          </a:p>
        </p:txBody>
      </p:sp>
      <p:sp>
        <p:nvSpPr>
          <p:cNvPr id="22" name="Rectangle 21"/>
          <p:cNvSpPr/>
          <p:nvPr/>
        </p:nvSpPr>
        <p:spPr>
          <a:xfrm>
            <a:off x="1063429" y="3419366"/>
            <a:ext cx="433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Tổng quát: Đồ thị hàm số </a:t>
            </a:r>
            <a:endParaRPr lang="vi-VN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97456" y="3875519"/>
          <a:ext cx="3130269" cy="7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4" imgW="1114580" imgH="257089" progId="Equation.DSMT4">
                  <p:embed/>
                </p:oleObj>
              </mc:Choice>
              <mc:Fallback>
                <p:oleObj name="Equation" r:id="rId14" imgW="1114580" imgH="2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7456" y="3875519"/>
                        <a:ext cx="3130269" cy="72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14248" y="4474665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một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6858000" y="293916"/>
            <a:ext cx="3505200" cy="586740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48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2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331337" cy="243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624110"/>
            <a:ext cx="9828211" cy="128089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9110"/>
            <a:ext cx="4419600" cy="4343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4016" y="2559590"/>
            <a:ext cx="4210595" cy="4474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6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685800"/>
            <a:ext cx="6005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ách vẽ đồ thị của hàm số bậc nhất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/>
          </p:nvPr>
        </p:nvGraphicFramePr>
        <p:xfrm>
          <a:off x="4381697" y="1299122"/>
          <a:ext cx="952303" cy="4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697" y="1299122"/>
                        <a:ext cx="952303" cy="45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/>
          </p:nvPr>
        </p:nvGraphicFramePr>
        <p:xfrm>
          <a:off x="5836920" y="1348154"/>
          <a:ext cx="1249680" cy="4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495085" imgH="190417" progId="Equation.DSMT4">
                  <p:embed/>
                </p:oleObj>
              </mc:Choice>
              <mc:Fallback>
                <p:oleObj name="Equation" r:id="rId5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920" y="1348154"/>
                        <a:ext cx="1249680" cy="480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9165" y="74711"/>
            <a:ext cx="2936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nl-NL" alt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838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240091" y="1242080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1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0" y="1229380"/>
            <a:ext cx="65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ì 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1240091" y="1716087"/>
            <a:ext cx="45913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là đường thẳng </a:t>
            </a:r>
            <a:endParaRPr lang="nl-NL" sz="28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ốc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ạ độ </a:t>
            </a:r>
            <a:endParaRPr lang="vi-VN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886200" y="2211615"/>
          <a:ext cx="1088571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552448" imgH="276117" progId="Equation.DSMT4">
                  <p:embed/>
                </p:oleObj>
              </mc:Choice>
              <mc:Fallback>
                <p:oleObj name="Equation" r:id="rId7" imgW="55244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2211615"/>
                        <a:ext cx="1088571" cy="54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974771" y="2133600"/>
            <a:ext cx="1418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điểm </a:t>
            </a:r>
            <a:endParaRPr lang="vi-VN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292850" y="2168525"/>
          <a:ext cx="1111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545760" imgH="266400" progId="Equation.DSMT4">
                  <p:embed/>
                </p:oleObj>
              </mc:Choice>
              <mc:Fallback>
                <p:oleObj name="Equation" r:id="rId9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2850" y="2168525"/>
                        <a:ext cx="11112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7663823" y="188546"/>
            <a:ext cx="4451977" cy="34671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159612" y="2637418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nl-NL" altLang="vi-VN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alt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291319" y="2708447"/>
          <a:ext cx="971701" cy="4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2" imgW="400019" imgH="190280" progId="Equation.DSMT4">
                  <p:embed/>
                </p:oleObj>
              </mc:Choice>
              <mc:Fallback>
                <p:oleObj name="Equation" r:id="rId12" imgW="400019" imgH="19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319" y="2708447"/>
                        <a:ext cx="971701" cy="4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0658" y="3162157"/>
            <a:ext cx="7260264" cy="1020038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944109" y="5012908"/>
            <a:ext cx="5881931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vẽ </a:t>
            </a:r>
            <a:r>
              <a:rPr lang="nl-NL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hai điểm P, Q.</a:t>
            </a:r>
            <a:endParaRPr lang="vi-VN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/>
          <p:nvPr/>
        </p:nvPicPr>
        <p:blipFill>
          <a:blip r:embed="rId15"/>
          <a:stretch>
            <a:fillRect/>
          </a:stretch>
        </p:blipFill>
        <p:spPr>
          <a:xfrm>
            <a:off x="7478038" y="3731847"/>
            <a:ext cx="4485362" cy="297375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9179" y="4097919"/>
            <a:ext cx="3877990" cy="1020524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4766990" y="4316597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điểm </a:t>
            </a:r>
            <a:endParaRPr lang="vi-VN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6771280" y="4131653"/>
          <a:ext cx="1372115" cy="91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71280" y="4131653"/>
                        <a:ext cx="1372115" cy="91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H="1">
            <a:off x="8346238" y="228599"/>
            <a:ext cx="2732788" cy="3276602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8150242" y="3620476"/>
            <a:ext cx="2136758" cy="3184771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035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17" grpId="0"/>
      <p:bldP spid="26" grpId="0"/>
      <p:bldP spid="33" grpId="0"/>
      <p:bldP spid="38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898985"/>
            <a:ext cx="967740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1096" y="5226376"/>
            <a:ext cx="10287000" cy="163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1516" y="685800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61765" y="685800"/>
            <a:ext cx="4206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ẽ đồ thị hàm số y = 2x + 4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209020"/>
            <a:ext cx="434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0 thì y = 4,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y là P(0, 4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759" y="2673967"/>
            <a:ext cx="444844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y = 0 thì x = -2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x là Q(-2; 0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5719" y="4058962"/>
            <a:ext cx="38683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y = 2x + 4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 PQ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6594098" y="1371600"/>
            <a:ext cx="4759702" cy="4096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64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3810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981200"/>
            <a:ext cx="662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) Vẽ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bậ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ất                    và  </a:t>
            </a:r>
            <a:endParaRPr lang="vi-V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213043" y="2088495"/>
          <a:ext cx="1644957" cy="42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847009" imgH="219126" progId="Equation.DSMT4">
                  <p:embed/>
                </p:oleObj>
              </mc:Choice>
              <mc:Fallback>
                <p:oleObj name="Equation" r:id="rId3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043" y="2088495"/>
                        <a:ext cx="1644957" cy="42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13008" y="1774208"/>
          <a:ext cx="1152099" cy="9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5" imgW="542373" imgH="428537" progId="Equation.DSMT4">
                  <p:embed/>
                </p:oleObj>
              </mc:Choice>
              <mc:Fallback>
                <p:oleObj name="Equation" r:id="rId5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008" y="1774208"/>
                        <a:ext cx="1152099" cy="90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54206" y="259353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ho x = 0 thì y = 3, ta được giao điểm của đồ thị với trục Oy là A(0, 3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0600" y="3547646"/>
            <a:ext cx="21707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1 thì 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054825" y="3436204"/>
          <a:ext cx="798393" cy="79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" imgW="428360" imgH="428537" progId="Equation.DSMT4">
                  <p:embed/>
                </p:oleObj>
              </mc:Choice>
              <mc:Fallback>
                <p:oleObj name="Equation" r:id="rId7" imgW="428360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825" y="3436204"/>
                        <a:ext cx="798393" cy="798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57507" y="3515380"/>
            <a:ext cx="4360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28197" y="4070866"/>
          <a:ext cx="1253319" cy="95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9" imgW="561436" imgH="428537" progId="Equation.DSMT4">
                  <p:embed/>
                </p:oleObj>
              </mc:Choice>
              <mc:Fallback>
                <p:oleObj name="Equation" r:id="rId9" imgW="561436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8197" y="4070866"/>
                        <a:ext cx="1253319" cy="95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76019" y="4240143"/>
            <a:ext cx="217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trục Ox là</a:t>
            </a:r>
            <a:endParaRPr lang="vi-V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299289" y="5013938"/>
          <a:ext cx="1782228" cy="4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1" imgW="847009" imgH="219126" progId="Equation.DSMT4">
                  <p:embed/>
                </p:oleObj>
              </mc:Choice>
              <mc:Fallback>
                <p:oleObj name="Equation" r:id="rId11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9289" y="5013938"/>
                        <a:ext cx="1782228" cy="46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178774" y="4938088"/>
            <a:ext cx="2297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</a:t>
            </a:r>
            <a:endParaRPr lang="vi-VN" sz="2800" dirty="0"/>
          </a:p>
        </p:txBody>
      </p:sp>
      <p:sp>
        <p:nvSpPr>
          <p:cNvPr id="24" name="Rectangle 23"/>
          <p:cNvSpPr/>
          <p:nvPr/>
        </p:nvSpPr>
        <p:spPr>
          <a:xfrm>
            <a:off x="4953000" y="4938088"/>
            <a:ext cx="2909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đường thẳng AB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8083453" y="2683759"/>
            <a:ext cx="3586004" cy="40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4" grpId="0"/>
      <p:bldP spid="17" grpId="0"/>
      <p:bldP spid="19" grpId="0"/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569543"/>
          <a:ext cx="972722" cy="7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542373" imgH="428537" progId="Equation.DSMT4">
                  <p:embed/>
                </p:oleObj>
              </mc:Choice>
              <mc:Fallback>
                <p:oleObj name="Equation" r:id="rId3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69543"/>
                        <a:ext cx="972722" cy="76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0" y="685800"/>
            <a:ext cx="13805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</a:t>
            </a:r>
            <a:endParaRPr lang="vi-VN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71600" y="1443502"/>
            <a:ext cx="852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 = 0 nên đồ thị hàm số đi qua điểm gốc toạ độ           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/>
          </p:nvPr>
        </p:nvGraphicFramePr>
        <p:xfrm>
          <a:off x="8686800" y="1524000"/>
          <a:ext cx="990600" cy="4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990600" cy="45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675906" y="2127568"/>
          <a:ext cx="1066800" cy="8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580498" imgH="485387" progId="Equation.DSMT4">
                  <p:embed/>
                </p:oleObj>
              </mc:Choice>
              <mc:Fallback>
                <p:oleObj name="Equation" r:id="rId7" imgW="580498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906" y="2127568"/>
                        <a:ext cx="1066800" cy="89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343400" y="2243044"/>
            <a:ext cx="4146314" cy="398014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371600" y="2257829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nl-NL" alt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09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12039600" cy="13627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362738"/>
            <a:ext cx="9105900" cy="133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400" y="2231292"/>
            <a:ext cx="3657600" cy="4626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0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12039600" cy="13627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77" y="1362738"/>
            <a:ext cx="7267575" cy="2533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0500" y="1362737"/>
            <a:ext cx="3532300" cy="550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5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12039600" cy="13627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371447"/>
            <a:ext cx="7239000" cy="1543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800" y="1375801"/>
            <a:ext cx="4648200" cy="5572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67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530"/>
            <a:ext cx="11125200" cy="29360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9564"/>
            <a:ext cx="8115300" cy="2247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5146984"/>
            <a:ext cx="7198067" cy="171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07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399" y="0"/>
            <a:ext cx="12344400" cy="24844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199" y="2484408"/>
            <a:ext cx="12192000" cy="4126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2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9" y="0"/>
            <a:ext cx="11105279" cy="42804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9" y="4254345"/>
            <a:ext cx="12183291" cy="9836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250318"/>
            <a:ext cx="10591800" cy="1649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51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924" y="60751"/>
            <a:ext cx="7086600" cy="682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2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2549" y="-19198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676400" y="676763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 txBox="1">
            <a:spLocks/>
          </p:cNvSpPr>
          <p:nvPr/>
        </p:nvSpPr>
        <p:spPr>
          <a:xfrm>
            <a:off x="204651" y="1218959"/>
            <a:ext cx="11963400" cy="327752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ế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n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)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0 km/h.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ế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km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ế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nh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Font typeface="Wingdings 3" charset="2"/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19" y="3733801"/>
            <a:ext cx="11008153" cy="312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2851" y="3817139"/>
            <a:ext cx="10287000" cy="163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2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9" y="0"/>
            <a:ext cx="11105279" cy="42804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42593"/>
            <a:ext cx="11034026" cy="1777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48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9" y="0"/>
            <a:ext cx="11105279" cy="42804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9" y="4280470"/>
            <a:ext cx="10931203" cy="1510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20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DCCBBC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2533650" y="1143000"/>
            <a:ext cx="7124700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800"/>
              </a:lnSpc>
            </a:pPr>
            <a:r>
              <a:rPr lang="en-US" sz="4800" b="1" spc="80" dirty="0">
                <a:solidFill>
                  <a:srgbClr val="333034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8" name="Oval 7"/>
          <p:cNvSpPr/>
          <p:nvPr/>
        </p:nvSpPr>
        <p:spPr>
          <a:xfrm>
            <a:off x="1844598" y="2053321"/>
            <a:ext cx="762000" cy="762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500" y="2154472"/>
            <a:ext cx="47244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44598" y="3108949"/>
            <a:ext cx="762000" cy="76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500" y="3210099"/>
            <a:ext cx="62357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SGK, SBT</a:t>
            </a:r>
          </a:p>
        </p:txBody>
      </p:sp>
      <p:sp>
        <p:nvSpPr>
          <p:cNvPr id="12" name="Oval 11"/>
          <p:cNvSpPr/>
          <p:nvPr/>
        </p:nvSpPr>
        <p:spPr>
          <a:xfrm>
            <a:off x="1844598" y="4209986"/>
            <a:ext cx="762000" cy="76200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857500" y="4081570"/>
            <a:ext cx="6235700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09401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33550" y="1701334"/>
            <a:ext cx="10134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5550" y="2620030"/>
            <a:ext cx="7840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53150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95550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0700" y="3124200"/>
            <a:ext cx="97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74839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0773" y="4069437"/>
            <a:ext cx="7545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47304"/>
              </p:ext>
            </p:extLst>
          </p:nvPr>
        </p:nvGraphicFramePr>
        <p:xfrm>
          <a:off x="1956157" y="4661798"/>
          <a:ext cx="9596442" cy="1302885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599407">
                  <a:extLst>
                    <a:ext uri="{9D8B030D-6E8A-4147-A177-3AD203B41FA5}">
                      <a16:colId xmlns:a16="http://schemas.microsoft.com/office/drawing/2014/main" val="2803908742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890410420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437070665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3477758747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4204341601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4176736" y="5468392"/>
            <a:ext cx="670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33927" y="5458212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76978" y="5441463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720028" y="5437117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263078" y="5394484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0" y="6057900"/>
            <a:ext cx="892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285373" y="6045675"/>
            <a:ext cx="69252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</a:t>
            </a:r>
            <a:r>
              <a:rPr lang="vi-V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5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693747" y="1779774"/>
            <a:ext cx="8547533" cy="95410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a    0</a:t>
            </a:r>
            <a:endParaRPr kumimoji="0" lang="nl-NL" altLang="vi-VN" sz="28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21119"/>
              </p:ext>
            </p:extLst>
          </p:nvPr>
        </p:nvGraphicFramePr>
        <p:xfrm>
          <a:off x="7086600" y="2237483"/>
          <a:ext cx="44005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2237483"/>
                        <a:ext cx="440055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761634" y="3204105"/>
            <a:ext cx="94903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11066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1739150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258599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8591550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/>
          </a:p>
        </p:txBody>
      </p:sp>
      <p:sp>
        <p:nvSpPr>
          <p:cNvPr id="28" name="Curved Up Arrow 27"/>
          <p:cNvSpPr/>
          <p:nvPr/>
        </p:nvSpPr>
        <p:spPr>
          <a:xfrm>
            <a:off x="4170233" y="4798305"/>
            <a:ext cx="5307136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4300" y="4305300"/>
            <a:ext cx="111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4989382" y="4893555"/>
            <a:ext cx="5831017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8684" y="4286250"/>
            <a:ext cx="856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1980"/>
            <a:ext cx="375013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8624" y="797117"/>
            <a:ext cx="864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2283"/>
              </p:ext>
            </p:extLst>
          </p:nvPr>
        </p:nvGraphicFramePr>
        <p:xfrm>
          <a:off x="1094138" y="1379070"/>
          <a:ext cx="1039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4138" y="1379070"/>
                        <a:ext cx="103901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1364065"/>
            <a:ext cx="533400" cy="567800"/>
          </a:xfrm>
          <a:prstGeom prst="ellipse">
            <a:avLst/>
          </a:prstGeom>
          <a:noFill/>
          <a:ln w="76200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1407793"/>
            <a:ext cx="533400" cy="567800"/>
          </a:xfrm>
          <a:prstGeom prst="ellipse">
            <a:avLst/>
          </a:prstGeom>
          <a:noFill/>
          <a:ln w="76200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162800" y="1393871"/>
            <a:ext cx="533400" cy="567800"/>
          </a:xfrm>
          <a:prstGeom prst="ellipse">
            <a:avLst/>
          </a:prstGeom>
          <a:noFill/>
          <a:ln w="76200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1955" y="1990394"/>
            <a:ext cx="11457736" cy="24552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509" y="4443558"/>
            <a:ext cx="11561445" cy="270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36395" y="689267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373922"/>
            <a:ext cx="11658600" cy="3002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5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36395" y="689267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19200" y="1270924"/>
            <a:ext cx="1055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ặ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sang y (km). Công thức y theo x là: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219200" y="2807340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x=5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ặm/giờ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, suy ra y = 1,609.55 = 88,49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km/h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71600" y="3408107"/>
            <a:ext cx="10401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12695" y="1798809"/>
            <a:ext cx="8910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1,609 x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là hàm số bậc nhất của x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8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5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057400"/>
            <a:ext cx="3575674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039983"/>
            <a:ext cx="2781300" cy="28309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2057400"/>
            <a:ext cx="3602888" cy="33877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624110"/>
            <a:ext cx="2627438" cy="7061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" y="6228806"/>
            <a:ext cx="7130473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93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402</TotalTime>
  <Words>1027</Words>
  <Application>Microsoft Office PowerPoint</Application>
  <PresentationFormat>Widescreen</PresentationFormat>
  <Paragraphs>141</Paragraphs>
  <Slides>3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ĐẶT VẤN ĐỀ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DELL</cp:lastModifiedBy>
  <cp:revision>451</cp:revision>
  <dcterms:created xsi:type="dcterms:W3CDTF">2006-08-16T00:00:00Z</dcterms:created>
  <dcterms:modified xsi:type="dcterms:W3CDTF">2025-04-06T03:32:52Z</dcterms:modified>
</cp:coreProperties>
</file>